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7"/>
  </p:notesMasterIdLst>
  <p:sldIdLst>
    <p:sldId id="256" r:id="rId5"/>
    <p:sldId id="257" r:id="rId6"/>
    <p:sldId id="258" r:id="rId7"/>
    <p:sldId id="267" r:id="rId8"/>
    <p:sldId id="268" r:id="rId9"/>
    <p:sldId id="269" r:id="rId10"/>
    <p:sldId id="270" r:id="rId11"/>
    <p:sldId id="266" r:id="rId12"/>
    <p:sldId id="259" r:id="rId13"/>
    <p:sldId id="271" r:id="rId14"/>
    <p:sldId id="273" r:id="rId15"/>
    <p:sldId id="274" r:id="rId16"/>
    <p:sldId id="262" r:id="rId17"/>
    <p:sldId id="275" r:id="rId18"/>
    <p:sldId id="276" r:id="rId19"/>
    <p:sldId id="277" r:id="rId20"/>
    <p:sldId id="261" r:id="rId21"/>
    <p:sldId id="265" r:id="rId22"/>
    <p:sldId id="264" r:id="rId23"/>
    <p:sldId id="272" r:id="rId24"/>
    <p:sldId id="278" r:id="rId25"/>
    <p:sldId id="279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A0F923-921C-4774-B0AD-BF44009ACCF2}" v="2690" dt="2025-09-17T16:03:09.1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64" y="4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A1A56-E13C-4647-BC61-122ECDDDB0B2}" type="datetimeFigureOut">
              <a:rPr lang="en-CA" smtClean="0"/>
              <a:t>2025-09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5AE5B2-399C-47FA-8A60-B280977EF24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535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92824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4550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47686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8777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5113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79914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8376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1067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992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776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9766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AE5B2-399C-47FA-8A60-B280977EF243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6279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05B00B0-FADD-4618-860B-97C90B7C8022}" type="datetimeFigureOut">
              <a:rPr lang="en-US" smtClean="0"/>
              <a:pPr/>
              <a:t>9/1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68.wmf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47" Type="http://schemas.openxmlformats.org/officeDocument/2006/relationships/image" Target="../media/image72.wmf"/><Relationship Id="rId50" Type="http://schemas.openxmlformats.org/officeDocument/2006/relationships/oleObject" Target="../embeddings/oleObject73.bin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9" Type="http://schemas.openxmlformats.org/officeDocument/2006/relationships/image" Target="../media/image63.wmf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68.bin"/><Relationship Id="rId45" Type="http://schemas.openxmlformats.org/officeDocument/2006/relationships/image" Target="../media/image71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49" Type="http://schemas.openxmlformats.org/officeDocument/2006/relationships/image" Target="../media/image73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4" Type="http://schemas.openxmlformats.org/officeDocument/2006/relationships/oleObject" Target="../embeddings/oleObject70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66.wmf"/><Relationship Id="rId43" Type="http://schemas.openxmlformats.org/officeDocument/2006/relationships/image" Target="../media/image70.wmf"/><Relationship Id="rId48" Type="http://schemas.openxmlformats.org/officeDocument/2006/relationships/oleObject" Target="../embeddings/oleObject72.bin"/><Relationship Id="rId8" Type="http://schemas.openxmlformats.org/officeDocument/2006/relationships/oleObject" Target="../embeddings/oleObject52.bin"/><Relationship Id="rId51" Type="http://schemas.openxmlformats.org/officeDocument/2006/relationships/image" Target="../media/image74.wmf"/><Relationship Id="rId3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67.bin"/><Relationship Id="rId46" Type="http://schemas.openxmlformats.org/officeDocument/2006/relationships/oleObject" Target="../embeddings/oleObject71.bin"/><Relationship Id="rId20" Type="http://schemas.openxmlformats.org/officeDocument/2006/relationships/oleObject" Target="../embeddings/oleObject58.bin"/><Relationship Id="rId41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5</a:t>
            </a:r>
            <a:br>
              <a:rPr lang="en-CA" dirty="0"/>
            </a:br>
            <a:r>
              <a:rPr lang="en-CA" dirty="0"/>
              <a:t>Division with Divisibility Rule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4364" y="93487"/>
            <a:ext cx="11639462" cy="3062764"/>
          </a:xfrm>
        </p:spPr>
        <p:txBody>
          <a:bodyPr/>
          <a:lstStyle/>
          <a:p>
            <a:r>
              <a:rPr lang="en-CA" dirty="0"/>
              <a:t>RULE for “8”:  Take the last </a:t>
            </a:r>
            <a:r>
              <a:rPr lang="en-CA" b="1" u="sng" dirty="0"/>
              <a:t>THREE</a:t>
            </a:r>
            <a:r>
              <a:rPr lang="en-CA" dirty="0"/>
              <a:t> digits of the number (HUNDREDS, TENS, and ONES digits).  If these three values create a three digit number that is divisible by 8, then the original number is also divisible by 8. </a:t>
            </a:r>
          </a:p>
          <a:p>
            <a:r>
              <a:rPr lang="en-CA" dirty="0" err="1"/>
              <a:t>ie</a:t>
            </a:r>
            <a:r>
              <a:rPr lang="en-CA" dirty="0"/>
              <a:t>:  Check if   5327128  is divisible by 8</a:t>
            </a:r>
          </a:p>
          <a:p>
            <a:pPr lvl="1"/>
            <a:endParaRPr lang="en-CA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75867"/>
              </p:ext>
            </p:extLst>
          </p:nvPr>
        </p:nvGraphicFramePr>
        <p:xfrm>
          <a:off x="250771" y="2131518"/>
          <a:ext cx="2359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71" y="2131518"/>
                        <a:ext cx="235902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615968" y="2015029"/>
            <a:ext cx="1002444" cy="7646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2741913" y="2040239"/>
            <a:ext cx="704712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All the digits except that last THREE are ignored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16869C-58F4-A791-32CB-7942E494D54E}"/>
              </a:ext>
            </a:extLst>
          </p:cNvPr>
          <p:cNvSpPr txBox="1"/>
          <p:nvPr/>
        </p:nvSpPr>
        <p:spPr>
          <a:xfrm>
            <a:off x="2741913" y="2495705"/>
            <a:ext cx="71728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The last three digits create the number 128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which is divisible by 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141BB8-E75C-7D3F-CA84-E5A6F091A5AC}"/>
              </a:ext>
            </a:extLst>
          </p:cNvPr>
          <p:cNvSpPr txBox="1"/>
          <p:nvPr/>
        </p:nvSpPr>
        <p:spPr>
          <a:xfrm>
            <a:off x="2741913" y="3270677"/>
            <a:ext cx="64223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Which means 5327128 is also divisible by 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8F278E-E363-DD20-AB89-8F9B0E885EE8}"/>
              </a:ext>
            </a:extLst>
          </p:cNvPr>
          <p:cNvSpPr txBox="1"/>
          <p:nvPr/>
        </p:nvSpPr>
        <p:spPr>
          <a:xfrm>
            <a:off x="316057" y="3974851"/>
            <a:ext cx="989999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Q: Which of the following numbers are divisible by 8?</a:t>
            </a:r>
          </a:p>
          <a:p>
            <a:r>
              <a:rPr lang="en-US" sz="2300" dirty="0" err="1"/>
              <a:t>i</a:t>
            </a:r>
            <a:r>
              <a:rPr lang="en-US" sz="2300" dirty="0"/>
              <a:t>) 2,094,232 		ii)  3,259,014			iii) 2,414,324,320</a:t>
            </a:r>
          </a:p>
        </p:txBody>
      </p:sp>
    </p:spTree>
    <p:extLst>
      <p:ext uri="{BB962C8B-B14F-4D97-AF65-F5344CB8AC3E}">
        <p14:creationId xmlns:p14="http://schemas.microsoft.com/office/powerpoint/2010/main" val="296361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5" grpId="0"/>
      <p:bldP spid="7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58DC81-78E9-4FAC-6D04-3520938606A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7675" y="438150"/>
            <a:ext cx="99568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For what values of “A” will the number be divisible by 4?</a:t>
            </a:r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4915A			ii) 49251AA  </a:t>
            </a:r>
          </a:p>
        </p:txBody>
      </p:sp>
    </p:spTree>
    <p:extLst>
      <p:ext uri="{BB962C8B-B14F-4D97-AF65-F5344CB8AC3E}">
        <p14:creationId xmlns:p14="http://schemas.microsoft.com/office/powerpoint/2010/main" val="1823060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F71CA-E662-BAB4-2BEA-DEEC638AABF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1925" y="390524"/>
            <a:ext cx="11458575" cy="62198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Q: Indicate if the statement is either TRUE of FALS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If a number is divisible by 4 then it MUST also be divisible by 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i) If a number is divisible by 8 then it MUST also be divisible by 4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ii) If two numbers are both divisible by 4, then the SUM is also divisible by 4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v) If two numbers are both NOT divisible by 4, then the SUM is also </a:t>
            </a:r>
            <a:br>
              <a:rPr lang="en-US" dirty="0"/>
            </a:br>
            <a:r>
              <a:rPr lang="en-US" dirty="0"/>
              <a:t>NOT divisible by 4</a:t>
            </a:r>
          </a:p>
        </p:txBody>
      </p:sp>
    </p:spTree>
    <p:extLst>
      <p:ext uri="{BB962C8B-B14F-4D97-AF65-F5344CB8AC3E}">
        <p14:creationId xmlns:p14="http://schemas.microsoft.com/office/powerpoint/2010/main" val="3078859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274638"/>
            <a:ext cx="9134475" cy="654276"/>
          </a:xfrm>
        </p:spPr>
        <p:txBody>
          <a:bodyPr/>
          <a:lstStyle/>
          <a:p>
            <a:r>
              <a:rPr lang="en-CA" dirty="0"/>
              <a:t>Divisible RULE for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1" y="1121229"/>
            <a:ext cx="10810874" cy="2574934"/>
          </a:xfrm>
        </p:spPr>
        <p:txBody>
          <a:bodyPr>
            <a:normAutofit/>
          </a:bodyPr>
          <a:lstStyle/>
          <a:p>
            <a:r>
              <a:rPr lang="en-CA" dirty="0"/>
              <a:t>Take the sum of all the digits in the even positions</a:t>
            </a:r>
          </a:p>
          <a:p>
            <a:r>
              <a:rPr lang="en-CA" dirty="0"/>
              <a:t>Take the sum of all the digits in the odd positions</a:t>
            </a:r>
          </a:p>
          <a:p>
            <a:r>
              <a:rPr lang="en-CA" dirty="0"/>
              <a:t>Subtract the two sums</a:t>
            </a:r>
          </a:p>
          <a:p>
            <a:r>
              <a:rPr lang="en-CA" dirty="0"/>
              <a:t>If the difference is either zero or a multiple of 11, then the original number will be divisible by 1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46113"/>
              </p:ext>
            </p:extLst>
          </p:nvPr>
        </p:nvGraphicFramePr>
        <p:xfrm>
          <a:off x="2241095" y="3507807"/>
          <a:ext cx="2428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095" y="3507807"/>
                        <a:ext cx="24284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71575" y="4090425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VEN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44162"/>
              </p:ext>
            </p:extLst>
          </p:nvPr>
        </p:nvGraphicFramePr>
        <p:xfrm>
          <a:off x="2546365" y="4015809"/>
          <a:ext cx="592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65" y="4015809"/>
                        <a:ext cx="592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8043"/>
              </p:ext>
            </p:extLst>
          </p:nvPr>
        </p:nvGraphicFramePr>
        <p:xfrm>
          <a:off x="3328537" y="3997437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537" y="3997437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00905"/>
              </p:ext>
            </p:extLst>
          </p:nvPr>
        </p:nvGraphicFramePr>
        <p:xfrm>
          <a:off x="4110030" y="4010141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0" y="4010141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04427"/>
              </p:ext>
            </p:extLst>
          </p:nvPr>
        </p:nvGraphicFramePr>
        <p:xfrm>
          <a:off x="4725751" y="4022611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751" y="4022611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94947" y="476532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>
                <a:solidFill>
                  <a:srgbClr val="0070C0"/>
                </a:solidFill>
              </a:rPr>
              <a:t>ODD: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2071463" y="4380705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847965" y="4387965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3595439" y="4380711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37836"/>
              </p:ext>
            </p:extLst>
          </p:nvPr>
        </p:nvGraphicFramePr>
        <p:xfrm>
          <a:off x="2226585" y="4711813"/>
          <a:ext cx="47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85" y="4711813"/>
                        <a:ext cx="473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6528"/>
              </p:ext>
            </p:extLst>
          </p:nvPr>
        </p:nvGraphicFramePr>
        <p:xfrm>
          <a:off x="2934396" y="4692299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396" y="4692299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52681"/>
              </p:ext>
            </p:extLst>
          </p:nvPr>
        </p:nvGraphicFramePr>
        <p:xfrm>
          <a:off x="3717032" y="4704999"/>
          <a:ext cx="592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32" y="4704999"/>
                        <a:ext cx="5921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86521"/>
              </p:ext>
            </p:extLst>
          </p:nvPr>
        </p:nvGraphicFramePr>
        <p:xfrm>
          <a:off x="4737787" y="4717699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87" y="4717699"/>
                        <a:ext cx="1420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03806" y="5440247"/>
            <a:ext cx="584647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>
                <a:solidFill>
                  <a:srgbClr val="FF0000"/>
                </a:solidFill>
              </a:rPr>
              <a:t>The difference of the two sums is ZERO, </a:t>
            </a:r>
            <a:br>
              <a:rPr lang="en-CA" sz="2100" b="1">
                <a:solidFill>
                  <a:srgbClr val="FF0000"/>
                </a:solidFill>
              </a:rPr>
            </a:br>
            <a:r>
              <a:rPr lang="en-CA" sz="2100" b="1">
                <a:solidFill>
                  <a:srgbClr val="FF0000"/>
                </a:solidFill>
              </a:rPr>
              <a:t>then 146069 is divisible by 11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45479"/>
              </p:ext>
            </p:extLst>
          </p:nvPr>
        </p:nvGraphicFramePr>
        <p:xfrm>
          <a:off x="7070723" y="4339883"/>
          <a:ext cx="1735370" cy="43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177480" progId="Equation.DSMT4">
                  <p:embed/>
                </p:oleObj>
              </mc:Choice>
              <mc:Fallback>
                <p:oleObj name="Equation" r:id="rId21" imgW="723600" imgH="17748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3" y="4339883"/>
                        <a:ext cx="1735370" cy="432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5954011" y="4598420"/>
            <a:ext cx="1095853" cy="35560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917725" y="4250084"/>
            <a:ext cx="1117625" cy="29027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0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A58D8B-EAF1-C664-42A2-10C15A48A48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3704" y="260131"/>
            <a:ext cx="11033234" cy="90651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Given the following values, for what values of “A” will the number be divisible by 11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5B44BE2-7394-116C-40F2-B5E35C96E3F3}"/>
              </a:ext>
            </a:extLst>
          </p:cNvPr>
          <p:cNvSpPr txBox="1">
            <a:spLocks/>
          </p:cNvSpPr>
          <p:nvPr/>
        </p:nvSpPr>
        <p:spPr>
          <a:xfrm>
            <a:off x="359978" y="1342700"/>
            <a:ext cx="11033234" cy="5333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 err="1"/>
              <a:t>i</a:t>
            </a:r>
            <a:r>
              <a:rPr lang="en-US" dirty="0"/>
              <a:t>) 4,196,A38				ii) 682,461,A3A</a:t>
            </a:r>
          </a:p>
        </p:txBody>
      </p:sp>
    </p:spTree>
    <p:extLst>
      <p:ext uri="{BB962C8B-B14F-4D97-AF65-F5344CB8AC3E}">
        <p14:creationId xmlns:p14="http://schemas.microsoft.com/office/powerpoint/2010/main" val="35839435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3EC402-60AC-2FD4-BD83-266110B20E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875" y="189186"/>
            <a:ext cx="11309131" cy="9932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cate whether if the following statements are either TRUE or FALSE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502FAAA-5D6F-46B8-E03C-8C4C2FB5F7AC}"/>
              </a:ext>
            </a:extLst>
          </p:cNvPr>
          <p:cNvSpPr txBox="1">
            <a:spLocks/>
          </p:cNvSpPr>
          <p:nvPr/>
        </p:nvSpPr>
        <p:spPr>
          <a:xfrm>
            <a:off x="194439" y="1287520"/>
            <a:ext cx="11309131" cy="9932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 err="1"/>
              <a:t>i</a:t>
            </a:r>
            <a:r>
              <a:rPr lang="en-US" dirty="0"/>
              <a:t>) Given that each letter represents a single digit, the number ABC,DEF will be divisible by 11 if (A+C+E)-(B+D+F) = 1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7C416C7-3207-0451-F3F3-6D9EA2A52B6D}"/>
              </a:ext>
            </a:extLst>
          </p:cNvPr>
          <p:cNvSpPr txBox="1">
            <a:spLocks/>
          </p:cNvSpPr>
          <p:nvPr/>
        </p:nvSpPr>
        <p:spPr>
          <a:xfrm>
            <a:off x="134003" y="2756346"/>
            <a:ext cx="11309131" cy="9932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) Given that each letter represents a single digit, the number ABC,DEF will be divisible by 11 if (A+C+E)-(B+D+F) = 33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8FE00DA-378E-0031-949D-E7C8FDE5DFD6}"/>
              </a:ext>
            </a:extLst>
          </p:cNvPr>
          <p:cNvSpPr txBox="1">
            <a:spLocks/>
          </p:cNvSpPr>
          <p:nvPr/>
        </p:nvSpPr>
        <p:spPr>
          <a:xfrm>
            <a:off x="152394" y="4438007"/>
            <a:ext cx="11309131" cy="9932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i) Given that each letter represents a single digit, the number ABC,DEF will be divisible by 11 if (A+C+E)-(B+D+F) = 0</a:t>
            </a:r>
          </a:p>
        </p:txBody>
      </p:sp>
    </p:spTree>
    <p:extLst>
      <p:ext uri="{BB962C8B-B14F-4D97-AF65-F5344CB8AC3E}">
        <p14:creationId xmlns:p14="http://schemas.microsoft.com/office/powerpoint/2010/main" val="3797966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6DE29-D16C-20F8-950A-28A2C37C8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076" y="38148"/>
            <a:ext cx="10235324" cy="639762"/>
          </a:xfrm>
        </p:spPr>
        <p:txBody>
          <a:bodyPr/>
          <a:lstStyle/>
          <a:p>
            <a:r>
              <a:rPr lang="en-US" dirty="0"/>
              <a:t>Divisibility for Composite Numbers: 6, 12, 14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5A0FC-13CC-45F6-4D81-A6BC38D9A24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0641" y="662138"/>
            <a:ext cx="10883462" cy="1048407"/>
          </a:xfrm>
        </p:spPr>
        <p:txBody>
          <a:bodyPr/>
          <a:lstStyle/>
          <a:p>
            <a:r>
              <a:rPr lang="en-US" dirty="0"/>
              <a:t>RULE for 6: If a number is divisible by 3 and also even, then it MUST be divisible by 6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F69EC0-2DA3-7325-A73A-4F80D8E19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68543"/>
              </p:ext>
            </p:extLst>
          </p:nvPr>
        </p:nvGraphicFramePr>
        <p:xfrm>
          <a:off x="2194508" y="1568656"/>
          <a:ext cx="1935839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F69EC0-2DA3-7325-A73A-4F80D8E19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4508" y="1568656"/>
                        <a:ext cx="1935839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7DB467-C0D4-FD5C-204D-AD52E326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62381"/>
              </p:ext>
            </p:extLst>
          </p:nvPr>
        </p:nvGraphicFramePr>
        <p:xfrm>
          <a:off x="2194508" y="2154773"/>
          <a:ext cx="1935839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7DB467-C0D4-FD5C-204D-AD52E3269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4508" y="2154773"/>
                        <a:ext cx="1935839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A4AA31-4743-DB63-9310-0FFE75B92C6B}"/>
              </a:ext>
            </a:extLst>
          </p:cNvPr>
          <p:cNvCxnSpPr/>
          <p:nvPr/>
        </p:nvCxnSpPr>
        <p:spPr>
          <a:xfrm>
            <a:off x="4280338" y="1799801"/>
            <a:ext cx="1135117" cy="31276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5F68D55-A889-2688-A073-1BA5733660C5}"/>
              </a:ext>
            </a:extLst>
          </p:cNvPr>
          <p:cNvCxnSpPr>
            <a:cxnSpLocks/>
          </p:cNvCxnSpPr>
          <p:nvPr/>
        </p:nvCxnSpPr>
        <p:spPr>
          <a:xfrm flipV="1">
            <a:off x="4280338" y="2112566"/>
            <a:ext cx="1124133" cy="27335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8E8323A-E8F9-ABEE-7164-2B08D2C88158}"/>
              </a:ext>
            </a:extLst>
          </p:cNvPr>
          <p:cNvCxnSpPr>
            <a:cxnSpLocks/>
          </p:cNvCxnSpPr>
          <p:nvPr/>
        </p:nvCxnSpPr>
        <p:spPr>
          <a:xfrm>
            <a:off x="5404471" y="2112566"/>
            <a:ext cx="118551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D2E9A6-EEBF-1193-A013-6927CC20D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9347"/>
              </p:ext>
            </p:extLst>
          </p:nvPr>
        </p:nvGraphicFramePr>
        <p:xfrm>
          <a:off x="6677628" y="1881585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D2E9A6-EEBF-1193-A013-6927CC20D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7628" y="1881585"/>
                        <a:ext cx="18192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F14ED1E-6ECC-FCFE-18CA-490607547CED}"/>
              </a:ext>
            </a:extLst>
          </p:cNvPr>
          <p:cNvSpPr txBox="1">
            <a:spLocks/>
          </p:cNvSpPr>
          <p:nvPr/>
        </p:nvSpPr>
        <p:spPr>
          <a:xfrm>
            <a:off x="270641" y="2895752"/>
            <a:ext cx="10883462" cy="104840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ULE for 12: If a number is divisible by 3 and also divisible by 4, then it MUST be divisible by 12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52FACD8-9EE6-1986-831C-C5ED5F6E4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69463"/>
              </p:ext>
            </p:extLst>
          </p:nvPr>
        </p:nvGraphicFramePr>
        <p:xfrm>
          <a:off x="2106866" y="3795784"/>
          <a:ext cx="1935839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52FACD8-9EE6-1986-831C-C5ED5F6E4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6866" y="3795784"/>
                        <a:ext cx="1935839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7FF0A50-A773-8F33-6D3C-3FD27A41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19565"/>
              </p:ext>
            </p:extLst>
          </p:nvPr>
        </p:nvGraphicFramePr>
        <p:xfrm>
          <a:off x="2106866" y="4381901"/>
          <a:ext cx="1935839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7FF0A50-A773-8F33-6D3C-3FD27A411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6866" y="4381901"/>
                        <a:ext cx="1935839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31D0BB6-34F0-D313-D0E9-9A81F6562255}"/>
              </a:ext>
            </a:extLst>
          </p:cNvPr>
          <p:cNvCxnSpPr/>
          <p:nvPr/>
        </p:nvCxnSpPr>
        <p:spPr>
          <a:xfrm>
            <a:off x="4192696" y="4026929"/>
            <a:ext cx="1135117" cy="31276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E543E5C-CF68-7659-2C1C-10A2E08CE0BE}"/>
              </a:ext>
            </a:extLst>
          </p:cNvPr>
          <p:cNvCxnSpPr>
            <a:cxnSpLocks/>
          </p:cNvCxnSpPr>
          <p:nvPr/>
        </p:nvCxnSpPr>
        <p:spPr>
          <a:xfrm flipV="1">
            <a:off x="4192696" y="4339694"/>
            <a:ext cx="1124133" cy="27335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6D96302-A85D-E3DA-23C0-DF589385055A}"/>
              </a:ext>
            </a:extLst>
          </p:cNvPr>
          <p:cNvCxnSpPr>
            <a:cxnSpLocks/>
          </p:cNvCxnSpPr>
          <p:nvPr/>
        </p:nvCxnSpPr>
        <p:spPr>
          <a:xfrm>
            <a:off x="5316829" y="4339694"/>
            <a:ext cx="118551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1A129F-F492-751F-0AE9-AC2C50A17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94728"/>
              </p:ext>
            </p:extLst>
          </p:nvPr>
        </p:nvGraphicFramePr>
        <p:xfrm>
          <a:off x="6518275" y="4108327"/>
          <a:ext cx="1963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1A129F-F492-751F-0AE9-AC2C50A17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8275" y="4108327"/>
                        <a:ext cx="19637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E3408054-2F82-F7C9-8F89-93FDB020652A}"/>
              </a:ext>
            </a:extLst>
          </p:cNvPr>
          <p:cNvSpPr txBox="1">
            <a:spLocks/>
          </p:cNvSpPr>
          <p:nvPr/>
        </p:nvSpPr>
        <p:spPr>
          <a:xfrm>
            <a:off x="178677" y="4935748"/>
            <a:ext cx="10883462" cy="104840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ULE for 14: If a number is divisible by 7 and also even, then it MUST be divisible by 14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7590BCE-10E2-A5D0-D75B-B4720EC78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20992"/>
              </p:ext>
            </p:extLst>
          </p:nvPr>
        </p:nvGraphicFramePr>
        <p:xfrm>
          <a:off x="2043113" y="5835650"/>
          <a:ext cx="1879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7590BCE-10E2-A5D0-D75B-B4720EC78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3113" y="5835650"/>
                        <a:ext cx="18796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C73CF84-1207-0D31-570F-BD750869B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82386"/>
              </p:ext>
            </p:extLst>
          </p:nvPr>
        </p:nvGraphicFramePr>
        <p:xfrm>
          <a:off x="2014902" y="6421897"/>
          <a:ext cx="1935839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03040" progId="Equation.DSMT4">
                  <p:embed/>
                </p:oleObj>
              </mc:Choice>
              <mc:Fallback>
                <p:oleObj name="Equation" r:id="rId16" imgW="8506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C73CF84-1207-0D31-570F-BD750869B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4902" y="6421897"/>
                        <a:ext cx="1935839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48FE043-C10B-5A85-F2EC-BBE0F8AB9B17}"/>
              </a:ext>
            </a:extLst>
          </p:cNvPr>
          <p:cNvCxnSpPr/>
          <p:nvPr/>
        </p:nvCxnSpPr>
        <p:spPr>
          <a:xfrm>
            <a:off x="4100732" y="6066925"/>
            <a:ext cx="1135117" cy="31276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1040D6D-B319-8597-C4D4-25F582F6504F}"/>
              </a:ext>
            </a:extLst>
          </p:cNvPr>
          <p:cNvCxnSpPr>
            <a:cxnSpLocks/>
          </p:cNvCxnSpPr>
          <p:nvPr/>
        </p:nvCxnSpPr>
        <p:spPr>
          <a:xfrm flipV="1">
            <a:off x="4100732" y="6379690"/>
            <a:ext cx="1124133" cy="27335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D2D67A0-B824-22E7-C5B8-96C1AAB52EB8}"/>
              </a:ext>
            </a:extLst>
          </p:cNvPr>
          <p:cNvCxnSpPr>
            <a:cxnSpLocks/>
          </p:cNvCxnSpPr>
          <p:nvPr/>
        </p:nvCxnSpPr>
        <p:spPr>
          <a:xfrm>
            <a:off x="5224865" y="6379690"/>
            <a:ext cx="118551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CDC88B-D0D0-EA53-B97A-AA71B2763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78097"/>
              </p:ext>
            </p:extLst>
          </p:nvPr>
        </p:nvGraphicFramePr>
        <p:xfrm>
          <a:off x="6426311" y="6148323"/>
          <a:ext cx="1963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9CDC88B-D0D0-EA53-B97A-AA71B2763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6311" y="6148323"/>
                        <a:ext cx="19637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4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758" y="135164"/>
            <a:ext cx="7467600" cy="654276"/>
          </a:xfrm>
        </p:spPr>
        <p:txBody>
          <a:bodyPr/>
          <a:lstStyle/>
          <a:p>
            <a:r>
              <a:rPr lang="en-CA" dirty="0"/>
              <a:t>Divisible by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6306" y="932917"/>
            <a:ext cx="8222343" cy="2028372"/>
          </a:xfrm>
        </p:spPr>
        <p:txBody>
          <a:bodyPr>
            <a:normAutofit/>
          </a:bodyPr>
          <a:lstStyle/>
          <a:p>
            <a:r>
              <a:rPr lang="en-CA" sz="2200"/>
              <a:t>Remove the last digit from the number</a:t>
            </a:r>
          </a:p>
          <a:p>
            <a:r>
              <a:rPr lang="en-CA" sz="2200"/>
              <a:t>Double the digit and subtract it from the remaining number</a:t>
            </a:r>
          </a:p>
          <a:p>
            <a:r>
              <a:rPr lang="en-CA" sz="2200"/>
              <a:t>If the difference is a multiple of 7, then the original number is divisible by 7</a:t>
            </a:r>
          </a:p>
          <a:p>
            <a:r>
              <a:rPr lang="en-CA" sz="2200"/>
              <a:t>Repeat the process if the difference is too big to tel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90309"/>
              </p:ext>
            </p:extLst>
          </p:nvPr>
        </p:nvGraphicFramePr>
        <p:xfrm>
          <a:off x="433328" y="3191477"/>
          <a:ext cx="1187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28" y="3191477"/>
                        <a:ext cx="1187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194427" y="3193518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82890"/>
              </p:ext>
            </p:extLst>
          </p:nvPr>
        </p:nvGraphicFramePr>
        <p:xfrm>
          <a:off x="1571793" y="3175375"/>
          <a:ext cx="2525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793" y="3175375"/>
                        <a:ext cx="25257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76506"/>
              </p:ext>
            </p:extLst>
          </p:nvPr>
        </p:nvGraphicFramePr>
        <p:xfrm>
          <a:off x="4056703" y="3187167"/>
          <a:ext cx="741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703" y="3187167"/>
                        <a:ext cx="7413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7164" y="3106432"/>
            <a:ext cx="3751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>
                <a:solidFill>
                  <a:srgbClr val="FF0000"/>
                </a:solidFill>
              </a:rPr>
              <a:t>If 301 is a multiple of 7, </a:t>
            </a:r>
            <a:br>
              <a:rPr lang="en-CA" sz="2100" b="1">
                <a:solidFill>
                  <a:srgbClr val="FF0000"/>
                </a:solidFill>
              </a:rPr>
            </a:br>
            <a:r>
              <a:rPr lang="en-CA" sz="2100" b="1">
                <a:solidFill>
                  <a:srgbClr val="FF0000"/>
                </a:solidFill>
              </a:rPr>
              <a:t>then 3115 is divisible by 7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73623"/>
              </p:ext>
            </p:extLst>
          </p:nvPr>
        </p:nvGraphicFramePr>
        <p:xfrm>
          <a:off x="700027" y="4286852"/>
          <a:ext cx="90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27" y="4286852"/>
                        <a:ext cx="90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216200" y="4289346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42890"/>
              </p:ext>
            </p:extLst>
          </p:nvPr>
        </p:nvGraphicFramePr>
        <p:xfrm>
          <a:off x="1920359" y="4285264"/>
          <a:ext cx="2189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59" y="4285264"/>
                        <a:ext cx="21891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11420"/>
              </p:ext>
            </p:extLst>
          </p:nvPr>
        </p:nvGraphicFramePr>
        <p:xfrm>
          <a:off x="4151254" y="4297964"/>
          <a:ext cx="538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54" y="4297964"/>
                        <a:ext cx="5381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89908" y="4231286"/>
            <a:ext cx="3751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>
                <a:solidFill>
                  <a:srgbClr val="FF0000"/>
                </a:solidFill>
              </a:rPr>
              <a:t>28 is a multiple of 7, </a:t>
            </a:r>
            <a:br>
              <a:rPr lang="en-CA" sz="2100" b="1">
                <a:solidFill>
                  <a:srgbClr val="FF0000"/>
                </a:solidFill>
              </a:rPr>
            </a:br>
            <a:r>
              <a:rPr lang="en-CA" sz="2100" b="1">
                <a:solidFill>
                  <a:srgbClr val="FF0000"/>
                </a:solidFill>
              </a:rPr>
              <a:t>then 3115 is divisible by 7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 animBg="1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331" y="220214"/>
            <a:ext cx="7467600" cy="654276"/>
          </a:xfrm>
        </p:spPr>
        <p:txBody>
          <a:bodyPr/>
          <a:lstStyle/>
          <a:p>
            <a:r>
              <a:rPr lang="en-CA"/>
              <a:t>Divisible by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5310" y="1019628"/>
            <a:ext cx="9815661" cy="2304143"/>
          </a:xfrm>
        </p:spPr>
        <p:txBody>
          <a:bodyPr>
            <a:normAutofit/>
          </a:bodyPr>
          <a:lstStyle/>
          <a:p>
            <a:r>
              <a:rPr lang="en-CA" sz="2200" dirty="0"/>
              <a:t>Remove the last digit from the number</a:t>
            </a:r>
          </a:p>
          <a:p>
            <a:r>
              <a:rPr lang="en-CA" sz="2200" dirty="0"/>
              <a:t>Multiple the digit by 9 and subtract it from the remaining number</a:t>
            </a:r>
          </a:p>
          <a:p>
            <a:r>
              <a:rPr lang="en-CA" sz="2200" dirty="0"/>
              <a:t>If the difference is a multiple of 13, then the original number is divisible by 13</a:t>
            </a:r>
          </a:p>
          <a:p>
            <a:r>
              <a:rPr lang="en-CA" sz="2200" dirty="0"/>
              <a:t>Repeat the process if the difference is too big to tel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31775" y="3554413"/>
          <a:ext cx="1146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75" y="3554413"/>
                        <a:ext cx="11461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786749" y="3555995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174092" y="3538538"/>
          <a:ext cx="25923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092" y="3538538"/>
                        <a:ext cx="25923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65801" y="3549650"/>
          <a:ext cx="5064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1" y="3549650"/>
                        <a:ext cx="5064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89486" y="3468909"/>
            <a:ext cx="39052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>
                <a:solidFill>
                  <a:srgbClr val="FF0000"/>
                </a:solidFill>
              </a:rPr>
              <a:t>If 91 is a multiple of 13, </a:t>
            </a:r>
            <a:br>
              <a:rPr lang="en-CA" sz="2100" b="1">
                <a:solidFill>
                  <a:srgbClr val="FF0000"/>
                </a:solidFill>
              </a:rPr>
            </a:br>
            <a:r>
              <a:rPr lang="en-CA" sz="2100" b="1">
                <a:solidFill>
                  <a:srgbClr val="FF0000"/>
                </a:solidFill>
              </a:rPr>
              <a:t>then 1183 is divisible by 1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51338" y="4649788"/>
          <a:ext cx="614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338" y="4649788"/>
                        <a:ext cx="6143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808522" y="4651823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281819" y="4633913"/>
          <a:ext cx="1952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819" y="4633913"/>
                        <a:ext cx="1952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204972" y="4660900"/>
          <a:ext cx="336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972" y="4660900"/>
                        <a:ext cx="336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82230" y="4593763"/>
            <a:ext cx="39052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>
                <a:solidFill>
                  <a:srgbClr val="FF0000"/>
                </a:solidFill>
              </a:rPr>
              <a:t>0 is a multiple of 13, </a:t>
            </a:r>
            <a:br>
              <a:rPr lang="en-CA" sz="2100" b="1">
                <a:solidFill>
                  <a:srgbClr val="FF0000"/>
                </a:solidFill>
              </a:rPr>
            </a:br>
            <a:r>
              <a:rPr lang="en-CA" sz="2100" b="1">
                <a:solidFill>
                  <a:srgbClr val="FF0000"/>
                </a:solidFill>
              </a:rPr>
              <a:t>then 1183 is divisible by 13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779" y="254001"/>
            <a:ext cx="11477297" cy="1015124"/>
          </a:xfrm>
        </p:spPr>
        <p:txBody>
          <a:bodyPr>
            <a:normAutofit/>
          </a:bodyPr>
          <a:lstStyle/>
          <a:p>
            <a:r>
              <a:rPr lang="en-CA" dirty="0"/>
              <a:t>Ex: Take the numbers 0,1,1,1, 2, 3, 5, 5, and form a 8 digit number that will be divisible by all numbers from 2 to 15.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725" y="1411014"/>
            <a:ext cx="9590690" cy="5003800"/>
          </a:xfrm>
        </p:spPr>
        <p:txBody>
          <a:bodyPr>
            <a:normAutofit fontScale="85000" lnSpcReduction="20000"/>
          </a:bodyPr>
          <a:lstStyle/>
          <a:p>
            <a:r>
              <a:rPr lang="en-CA" dirty="0"/>
              <a:t>Hint: last number must be zero </a:t>
            </a:r>
            <a:r>
              <a:rPr lang="en-CA" dirty="0">
                <a:sym typeface="Wingdings" pitchFamily="2" charset="2"/>
              </a:rPr>
              <a:t> divisible by 10</a:t>
            </a:r>
            <a:endParaRPr lang="en-CA" dirty="0"/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last digit must be 2</a:t>
            </a:r>
            <a:r>
              <a:rPr lang="en-CA" dirty="0">
                <a:sym typeface="Wingdings" pitchFamily="2" charset="2"/>
              </a:rPr>
              <a:t> 20, divisible by 4</a:t>
            </a:r>
          </a:p>
          <a:p>
            <a:r>
              <a:rPr lang="en-CA" dirty="0">
                <a:sym typeface="Wingdings" pitchFamily="2" charset="2"/>
              </a:rPr>
              <a:t>3</a:t>
            </a:r>
            <a:r>
              <a:rPr lang="en-CA" baseline="30000" dirty="0">
                <a:sym typeface="Wingdings" pitchFamily="2" charset="2"/>
              </a:rPr>
              <a:t>rd</a:t>
            </a:r>
            <a:r>
              <a:rPr lang="en-CA" dirty="0">
                <a:sym typeface="Wingdings" pitchFamily="2" charset="2"/>
              </a:rPr>
              <a:t> last digit must be 1 120, divisible by 8</a:t>
            </a:r>
          </a:p>
          <a:p>
            <a:endParaRPr lang="en-CA" dirty="0"/>
          </a:p>
          <a:p>
            <a:pPr>
              <a:buNone/>
            </a:pPr>
            <a:r>
              <a:rPr lang="en-CA" dirty="0"/>
              <a:t>              ___,  ___,  ___,  ___, ___,  </a:t>
            </a:r>
            <a:r>
              <a:rPr lang="en-CA" u="sng" dirty="0"/>
              <a:t>  1  </a:t>
            </a:r>
            <a:r>
              <a:rPr lang="en-CA" dirty="0"/>
              <a:t>,  </a:t>
            </a:r>
            <a:r>
              <a:rPr lang="en-CA" u="sng" dirty="0"/>
              <a:t>  2  </a:t>
            </a:r>
            <a:r>
              <a:rPr lang="en-CA" dirty="0"/>
              <a:t>,  </a:t>
            </a:r>
            <a:r>
              <a:rPr lang="en-CA" u="sng" dirty="0"/>
              <a:t>  0</a:t>
            </a:r>
          </a:p>
          <a:p>
            <a:r>
              <a:rPr lang="en-CA" dirty="0"/>
              <a:t>Remaining digits: 1, 1, 3, 5, 5</a:t>
            </a:r>
          </a:p>
          <a:p>
            <a:r>
              <a:rPr lang="en-CA" dirty="0"/>
              <a:t>Sum of Even digits minus ODD digits = 0 or multiple of 11</a:t>
            </a:r>
          </a:p>
          <a:p>
            <a:pPr lvl="1"/>
            <a:r>
              <a:rPr lang="en-CA" dirty="0"/>
              <a:t>Even digits:  3, 5		Odd digits: 1, 1, 5</a:t>
            </a:r>
          </a:p>
          <a:p>
            <a:pPr lvl="1"/>
            <a:endParaRPr lang="en-CA" dirty="0"/>
          </a:p>
          <a:p>
            <a:r>
              <a:rPr lang="en-CA" dirty="0"/>
              <a:t>Trial and Error: Use different combinations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1 3 1 5 5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1 5 1 3 5</a:t>
            </a:r>
            <a:r>
              <a:rPr lang="en-CA" dirty="0"/>
              <a:t> 120 </a:t>
            </a:r>
            <a:br>
              <a:rPr lang="en-CA" dirty="0"/>
            </a:br>
            <a:endParaRPr lang="en-CA" dirty="0"/>
          </a:p>
          <a:p>
            <a:pPr lvl="1"/>
            <a:r>
              <a:rPr lang="en-CA" dirty="0">
                <a:solidFill>
                  <a:srgbClr val="FF0000"/>
                </a:solidFill>
              </a:rPr>
              <a:t>1 3 5 5 1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1 5 5 3 1</a:t>
            </a:r>
            <a:r>
              <a:rPr lang="en-CA" dirty="0"/>
              <a:t> 120 </a:t>
            </a:r>
            <a:br>
              <a:rPr lang="en-CA" dirty="0"/>
            </a:br>
            <a:endParaRPr lang="en-CA" dirty="0"/>
          </a:p>
          <a:p>
            <a:pPr lvl="1"/>
            <a:r>
              <a:rPr lang="en-CA" dirty="0">
                <a:solidFill>
                  <a:srgbClr val="FF0000"/>
                </a:solidFill>
              </a:rPr>
              <a:t>5 3 1 5 1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5 5 1 3 1</a:t>
            </a:r>
            <a:r>
              <a:rPr lang="en-CA" dirty="0"/>
              <a:t> 120</a:t>
            </a:r>
          </a:p>
          <a:p>
            <a:pPr lvl="1"/>
            <a:endParaRPr lang="en-CA" dirty="0"/>
          </a:p>
          <a:p>
            <a:r>
              <a:rPr lang="en-CA" dirty="0"/>
              <a:t>Answer 1513512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482" y="140526"/>
            <a:ext cx="9165021" cy="670242"/>
          </a:xfrm>
        </p:spPr>
        <p:txBody>
          <a:bodyPr/>
          <a:lstStyle/>
          <a:p>
            <a:r>
              <a:rPr lang="en-CA" dirty="0"/>
              <a:t>I) What is Divisibilit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9018" y="992124"/>
            <a:ext cx="11075803" cy="4935710"/>
          </a:xfrm>
        </p:spPr>
        <p:txBody>
          <a:bodyPr>
            <a:normAutofit/>
          </a:bodyPr>
          <a:lstStyle/>
          <a:p>
            <a:r>
              <a:rPr lang="en-CA" dirty="0"/>
              <a:t>“Divisibility” means that a number can be evenly divided by another number, leaving a remainder of zero</a:t>
            </a:r>
            <a:br>
              <a:rPr lang="en-CA" dirty="0"/>
            </a:br>
            <a:endParaRPr lang="en-CA" dirty="0"/>
          </a:p>
          <a:p>
            <a:r>
              <a:rPr lang="en-CA" dirty="0"/>
              <a:t>Q: Which of the following numbers is divisible by 2?  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12		ii) 33 		iii) 44 		iv) 52		v) 60  		vi)  17</a:t>
            </a:r>
          </a:p>
          <a:p>
            <a:pPr marL="365760" lvl="1" indent="0">
              <a:buNone/>
            </a:pPr>
            <a:endParaRPr lang="en-CA" dirty="0"/>
          </a:p>
          <a:p>
            <a:r>
              <a:rPr lang="en-CA" dirty="0"/>
              <a:t>The objective of this lesson is to go over all the divisibility rules for numbers from 2 to 13.  </a:t>
            </a:r>
            <a:br>
              <a:rPr lang="en-CA" dirty="0"/>
            </a:br>
            <a:endParaRPr lang="en-CA" dirty="0"/>
          </a:p>
          <a:p>
            <a:r>
              <a:rPr lang="en-CA" dirty="0"/>
              <a:t>Knowing your divisibility rules allow you to decompose numbers into products of it’s prime factors</a:t>
            </a:r>
            <a:br>
              <a:rPr lang="en-CA" dirty="0"/>
            </a:b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8A279-5200-D19F-3A6E-E7A8E5869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706437"/>
          </a:xfrm>
        </p:spPr>
        <p:txBody>
          <a:bodyPr/>
          <a:lstStyle/>
          <a:p>
            <a:r>
              <a:rPr lang="en-US" dirty="0"/>
              <a:t>How to Prove Divisibility RU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9E7A2-1879-8B9C-37C4-6FD0EB410D1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550" y="1104900"/>
            <a:ext cx="11220450" cy="962025"/>
          </a:xfrm>
        </p:spPr>
        <p:txBody>
          <a:bodyPr/>
          <a:lstStyle/>
          <a:p>
            <a:r>
              <a:rPr lang="en-US" dirty="0"/>
              <a:t>To begin proving divisibility rules, there are two main rules that we need to understand!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CAC8D28-A03A-4287-DCC2-01CA22E2A5FB}"/>
              </a:ext>
            </a:extLst>
          </p:cNvPr>
          <p:cNvSpPr txBox="1">
            <a:spLocks/>
          </p:cNvSpPr>
          <p:nvPr/>
        </p:nvSpPr>
        <p:spPr>
          <a:xfrm>
            <a:off x="219075" y="1971675"/>
            <a:ext cx="11220450" cy="9620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ULE #1: If you have two numbers that are divisible by “k”, then the </a:t>
            </a:r>
            <a:r>
              <a:rPr lang="en-US" b="1" u="sng" dirty="0"/>
              <a:t>SUM</a:t>
            </a:r>
            <a:r>
              <a:rPr lang="en-US" dirty="0"/>
              <a:t> of the two numbers will ALSO be divisible by “k”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0256E49-DC54-B451-61B4-538B34C8A4AF}"/>
              </a:ext>
            </a:extLst>
          </p:cNvPr>
          <p:cNvSpPr txBox="1">
            <a:spLocks/>
          </p:cNvSpPr>
          <p:nvPr/>
        </p:nvSpPr>
        <p:spPr>
          <a:xfrm>
            <a:off x="238125" y="3152775"/>
            <a:ext cx="11220450" cy="9620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contrast, if you have two numbers, where one is divisible by “k” and the other is NOT, then the SUM will NOT be divisible by “k”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F36FB54-2C0B-111B-1424-CC6E08445CA9}"/>
              </a:ext>
            </a:extLst>
          </p:cNvPr>
          <p:cNvSpPr txBox="1">
            <a:spLocks/>
          </p:cNvSpPr>
          <p:nvPr/>
        </p:nvSpPr>
        <p:spPr>
          <a:xfrm>
            <a:off x="257175" y="4333875"/>
            <a:ext cx="11220450" cy="9620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ULE #2: If you add two more values that are all multiples of “k”, then the sum is also a multiple of “k”</a:t>
            </a:r>
          </a:p>
        </p:txBody>
      </p:sp>
    </p:spTree>
    <p:extLst>
      <p:ext uri="{BB962C8B-B14F-4D97-AF65-F5344CB8AC3E}">
        <p14:creationId xmlns:p14="http://schemas.microsoft.com/office/powerpoint/2010/main" val="98285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C6AF9-DC0C-952B-3EF6-04679893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50990"/>
            <a:ext cx="9956800" cy="726472"/>
          </a:xfrm>
        </p:spPr>
        <p:txBody>
          <a:bodyPr/>
          <a:lstStyle/>
          <a:p>
            <a:r>
              <a:rPr lang="en-US" dirty="0"/>
              <a:t>Proving the Divisibility for 3 or 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DD2675-45BB-02F0-41F6-B535CF981E4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9469" y="1072055"/>
            <a:ext cx="9956800" cy="606972"/>
          </a:xfrm>
        </p:spPr>
        <p:txBody>
          <a:bodyPr/>
          <a:lstStyle/>
          <a:p>
            <a:r>
              <a:rPr lang="en-US" dirty="0"/>
              <a:t>Suppose you have a five digit number: 84,627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B872AD0-3D5F-DC9D-3880-68AC0A6C9ABA}"/>
              </a:ext>
            </a:extLst>
          </p:cNvPr>
          <p:cNvSpPr txBox="1">
            <a:spLocks/>
          </p:cNvSpPr>
          <p:nvPr/>
        </p:nvSpPr>
        <p:spPr>
          <a:xfrm>
            <a:off x="349469" y="1679027"/>
            <a:ext cx="10757338" cy="843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e can write it as the sum of each digit as a multiple of 1, 10, 100, 1000, and 10,000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01B52D-17B5-1D69-8AD2-765D13960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10209"/>
              </p:ext>
            </p:extLst>
          </p:nvPr>
        </p:nvGraphicFramePr>
        <p:xfrm>
          <a:off x="1239281" y="3129455"/>
          <a:ext cx="1589534" cy="54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01B52D-17B5-1D69-8AD2-765D13960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9281" y="3129455"/>
                        <a:ext cx="1589534" cy="54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CBAEF0-681B-5A58-E3BA-C525FAAEC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5779"/>
              </p:ext>
            </p:extLst>
          </p:nvPr>
        </p:nvGraphicFramePr>
        <p:xfrm>
          <a:off x="2844472" y="3060532"/>
          <a:ext cx="20621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CBAEF0-681B-5A58-E3BA-C525FAAEC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4472" y="3060532"/>
                        <a:ext cx="2062163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A52FB2-72AC-7BA1-1C38-B6E7765EE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37242"/>
              </p:ext>
            </p:extLst>
          </p:nvPr>
        </p:nvGraphicFramePr>
        <p:xfrm>
          <a:off x="4818939" y="3061082"/>
          <a:ext cx="18589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A52FB2-72AC-7BA1-1C38-B6E7765EE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8939" y="3061082"/>
                        <a:ext cx="185896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45570A-5743-7E2D-D33B-54CFEDDDC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23543"/>
              </p:ext>
            </p:extLst>
          </p:nvPr>
        </p:nvGraphicFramePr>
        <p:xfrm>
          <a:off x="6653430" y="3084129"/>
          <a:ext cx="15541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45570A-5743-7E2D-D33B-54CFEDDDC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3430" y="3084129"/>
                        <a:ext cx="15541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7F9A49-3D27-7EA9-996C-D8D020A6D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59241"/>
              </p:ext>
            </p:extLst>
          </p:nvPr>
        </p:nvGraphicFramePr>
        <p:xfrm>
          <a:off x="8280617" y="3106518"/>
          <a:ext cx="13525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7F9A49-3D27-7EA9-996C-D8D020A6D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0617" y="3106518"/>
                        <a:ext cx="13525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4CDDB57-F4B2-DA92-7F56-E05204C14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53394"/>
              </p:ext>
            </p:extLst>
          </p:nvPr>
        </p:nvGraphicFramePr>
        <p:xfrm>
          <a:off x="9605139" y="3084128"/>
          <a:ext cx="8112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53800" progId="Equation.DSMT4">
                  <p:embed/>
                </p:oleObj>
              </mc:Choice>
              <mc:Fallback>
                <p:oleObj name="Equation" r:id="rId12" imgW="3045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4CDDB57-F4B2-DA92-7F56-E05204C14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05139" y="3084128"/>
                        <a:ext cx="8112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936C783-9A3E-EA72-6373-A443BC8BFD73}"/>
              </a:ext>
            </a:extLst>
          </p:cNvPr>
          <p:cNvSpPr txBox="1">
            <a:spLocks/>
          </p:cNvSpPr>
          <p:nvPr/>
        </p:nvSpPr>
        <p:spPr>
          <a:xfrm>
            <a:off x="391510" y="2466868"/>
            <a:ext cx="10757338" cy="843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plit the tens, hundreds… into a multiple of 3 or 9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9F6BC4-D370-B293-118C-C71435B82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2099"/>
              </p:ext>
            </p:extLst>
          </p:nvPr>
        </p:nvGraphicFramePr>
        <p:xfrm>
          <a:off x="1239281" y="3697071"/>
          <a:ext cx="1589534" cy="54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89F6BC4-D370-B293-118C-C71435B82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9281" y="3697071"/>
                        <a:ext cx="1589534" cy="54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C30CD5-6127-A843-200F-4981627F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73614"/>
              </p:ext>
            </p:extLst>
          </p:nvPr>
        </p:nvGraphicFramePr>
        <p:xfrm>
          <a:off x="2992110" y="3725695"/>
          <a:ext cx="17843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C30CD5-6127-A843-200F-4981627F9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2110" y="3725695"/>
                        <a:ext cx="17843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749BBC9-7474-8A23-6ACA-F2AB2F86E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06096"/>
              </p:ext>
            </p:extLst>
          </p:nvPr>
        </p:nvGraphicFramePr>
        <p:xfrm>
          <a:off x="4954423" y="3725695"/>
          <a:ext cx="1555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53800" progId="Equation.DSMT4">
                  <p:embed/>
                </p:oleObj>
              </mc:Choice>
              <mc:Fallback>
                <p:oleObj name="Equation" r:id="rId18" imgW="774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749BBC9-7474-8A23-6ACA-F2AB2F86E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4423" y="3725695"/>
                        <a:ext cx="15557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1310105-57FC-2283-6693-4A0164FC8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5265"/>
              </p:ext>
            </p:extLst>
          </p:nvPr>
        </p:nvGraphicFramePr>
        <p:xfrm>
          <a:off x="6730672" y="3725695"/>
          <a:ext cx="14017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53800" progId="Equation.DSMT4">
                  <p:embed/>
                </p:oleObj>
              </mc:Choice>
              <mc:Fallback>
                <p:oleObj name="Equation" r:id="rId20" imgW="6984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1310105-57FC-2283-6693-4A0164FC8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30672" y="3725695"/>
                        <a:ext cx="1401763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0D6F70-F2AD-55DC-67F8-66DC3E4D7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74064"/>
              </p:ext>
            </p:extLst>
          </p:nvPr>
        </p:nvGraphicFramePr>
        <p:xfrm>
          <a:off x="8307387" y="3725695"/>
          <a:ext cx="12477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253800" progId="Equation.DSMT4">
                  <p:embed/>
                </p:oleObj>
              </mc:Choice>
              <mc:Fallback>
                <p:oleObj name="Equation" r:id="rId22" imgW="622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20D6F70-F2AD-55DC-67F8-66DC3E4D7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07387" y="3725695"/>
                        <a:ext cx="124777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BFF3AC4-5295-D7D8-728B-E913FEFA6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45784"/>
              </p:ext>
            </p:extLst>
          </p:nvPr>
        </p:nvGraphicFramePr>
        <p:xfrm>
          <a:off x="9789779" y="3762481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BFF3AC4-5295-D7D8-728B-E913FEFA6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89779" y="3762481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AE80411-2A55-6D40-517D-BDE7A56F0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15546"/>
              </p:ext>
            </p:extLst>
          </p:nvPr>
        </p:nvGraphicFramePr>
        <p:xfrm>
          <a:off x="2286603" y="4264687"/>
          <a:ext cx="1965114" cy="54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253800" progId="Equation.DSMT4">
                  <p:embed/>
                </p:oleObj>
              </mc:Choice>
              <mc:Fallback>
                <p:oleObj name="Equation" r:id="rId26" imgW="9270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AE80411-2A55-6D40-517D-BDE7A56F0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86603" y="4264687"/>
                        <a:ext cx="1965114" cy="54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46B14EF-15E6-5D24-5215-23F5D0C16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75657"/>
              </p:ext>
            </p:extLst>
          </p:nvPr>
        </p:nvGraphicFramePr>
        <p:xfrm>
          <a:off x="4236601" y="4235516"/>
          <a:ext cx="16430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253800" progId="Equation.DSMT4">
                  <p:embed/>
                </p:oleObj>
              </mc:Choice>
              <mc:Fallback>
                <p:oleObj name="Equation" r:id="rId28" imgW="7743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46B14EF-15E6-5D24-5215-23F5D0C16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36601" y="4235516"/>
                        <a:ext cx="16430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FE43696-4DEB-505D-63CF-8D93204E1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27912"/>
              </p:ext>
            </p:extLst>
          </p:nvPr>
        </p:nvGraphicFramePr>
        <p:xfrm>
          <a:off x="5849334" y="4222472"/>
          <a:ext cx="14811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253800" progId="Equation.DSMT4">
                  <p:embed/>
                </p:oleObj>
              </mc:Choice>
              <mc:Fallback>
                <p:oleObj name="Equation" r:id="rId30" imgW="6984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E43696-4DEB-505D-63CF-8D93204E1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49334" y="4222472"/>
                        <a:ext cx="1481138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8807F75-90AD-7649-BDE6-DD407D24B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70327"/>
              </p:ext>
            </p:extLst>
          </p:nvPr>
        </p:nvGraphicFramePr>
        <p:xfrm>
          <a:off x="7464097" y="4209882"/>
          <a:ext cx="1319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2080" imgH="253800" progId="Equation.DSMT4">
                  <p:embed/>
                </p:oleObj>
              </mc:Choice>
              <mc:Fallback>
                <p:oleObj name="Equation" r:id="rId32" imgW="6220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8807F75-90AD-7649-BDE6-DD407D24B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64097" y="4209882"/>
                        <a:ext cx="131921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3EE7F1F-FAA1-7085-D2FF-AC42CB53F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69009"/>
              </p:ext>
            </p:extLst>
          </p:nvPr>
        </p:nvGraphicFramePr>
        <p:xfrm>
          <a:off x="8864375" y="4264687"/>
          <a:ext cx="431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3EE7F1F-FAA1-7085-D2FF-AC42CB53F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64375" y="4264687"/>
                        <a:ext cx="4318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9B7A84E-5A64-C61D-926F-30464777A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11363"/>
              </p:ext>
            </p:extLst>
          </p:nvPr>
        </p:nvGraphicFramePr>
        <p:xfrm>
          <a:off x="2286603" y="4858581"/>
          <a:ext cx="1751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25480" imgH="253800" progId="Equation.DSMT4">
                  <p:embed/>
                </p:oleObj>
              </mc:Choice>
              <mc:Fallback>
                <p:oleObj name="Equation" r:id="rId36" imgW="8254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9B7A84E-5A64-C61D-926F-30464777A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286603" y="4858581"/>
                        <a:ext cx="175101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BB8CED0-DC28-F361-7F4B-C5DB46A27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11099"/>
              </p:ext>
            </p:extLst>
          </p:nvPr>
        </p:nvGraphicFramePr>
        <p:xfrm>
          <a:off x="4037616" y="4829630"/>
          <a:ext cx="1265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880" imgH="253800" progId="Equation.DSMT4">
                  <p:embed/>
                </p:oleObj>
              </mc:Choice>
              <mc:Fallback>
                <p:oleObj name="Equation" r:id="rId38" imgW="596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BB8CED0-DC28-F361-7F4B-C5DB46A27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37616" y="4829630"/>
                        <a:ext cx="126523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FEFC6A6-5191-8928-6F8E-546F24B1B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4152"/>
              </p:ext>
            </p:extLst>
          </p:nvPr>
        </p:nvGraphicFramePr>
        <p:xfrm>
          <a:off x="5312240" y="4829630"/>
          <a:ext cx="11033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20560" imgH="253800" progId="Equation.DSMT4">
                  <p:embed/>
                </p:oleObj>
              </mc:Choice>
              <mc:Fallback>
                <p:oleObj name="Equation" r:id="rId40" imgW="52056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FEFC6A6-5191-8928-6F8E-546F24B1B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312240" y="4829630"/>
                        <a:ext cx="110331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6D6AFA6-DC4D-9FA7-022F-7A8740F03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71639"/>
              </p:ext>
            </p:extLst>
          </p:nvPr>
        </p:nvGraphicFramePr>
        <p:xfrm>
          <a:off x="6424939" y="4830000"/>
          <a:ext cx="942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44240" imgH="253800" progId="Equation.DSMT4">
                  <p:embed/>
                </p:oleObj>
              </mc:Choice>
              <mc:Fallback>
                <p:oleObj name="Equation" r:id="rId42" imgW="4442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6D6AFA6-DC4D-9FA7-022F-7A8740F03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424939" y="4830000"/>
                        <a:ext cx="9429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0F78216-5F25-8976-6557-E36A2BE29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3886"/>
              </p:ext>
            </p:extLst>
          </p:nvPr>
        </p:nvGraphicFramePr>
        <p:xfrm>
          <a:off x="7397778" y="4909427"/>
          <a:ext cx="485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8600" imgH="177480" progId="Equation.DSMT4">
                  <p:embed/>
                </p:oleObj>
              </mc:Choice>
              <mc:Fallback>
                <p:oleObj name="Equation" r:id="rId44" imgW="2286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0F78216-5F25-8976-6557-E36A2BE29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397778" y="4909427"/>
                        <a:ext cx="4857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1877BEA-D89A-90F0-B4E7-8425586F8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122"/>
              </p:ext>
            </p:extLst>
          </p:nvPr>
        </p:nvGraphicFramePr>
        <p:xfrm>
          <a:off x="7913417" y="4909427"/>
          <a:ext cx="5127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41200" imgH="164880" progId="Equation.DSMT4">
                  <p:embed/>
                </p:oleObj>
              </mc:Choice>
              <mc:Fallback>
                <p:oleObj name="Equation" r:id="rId46" imgW="24120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1877BEA-D89A-90F0-B4E7-8425586F8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913417" y="4909427"/>
                        <a:ext cx="51276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D90BB40-D337-2D79-4387-D84AA1090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91057"/>
              </p:ext>
            </p:extLst>
          </p:nvPr>
        </p:nvGraphicFramePr>
        <p:xfrm>
          <a:off x="8449880" y="4887799"/>
          <a:ext cx="485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8600" imgH="177480" progId="Equation.DSMT4">
                  <p:embed/>
                </p:oleObj>
              </mc:Choice>
              <mc:Fallback>
                <p:oleObj name="Equation" r:id="rId48" imgW="2286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D90BB40-D337-2D79-4387-D84AA1090C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449880" y="4887799"/>
                        <a:ext cx="4857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73D5908-A52E-458F-4918-82697F085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89371"/>
              </p:ext>
            </p:extLst>
          </p:nvPr>
        </p:nvGraphicFramePr>
        <p:xfrm>
          <a:off x="8943529" y="4887799"/>
          <a:ext cx="701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30120" imgH="177480" progId="Equation.DSMT4">
                  <p:embed/>
                </p:oleObj>
              </mc:Choice>
              <mc:Fallback>
                <p:oleObj name="Equation" r:id="rId50" imgW="330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73D5908-A52E-458F-4918-82697F085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943529" y="4887799"/>
                        <a:ext cx="7016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Brace 30">
            <a:extLst>
              <a:ext uri="{FF2B5EF4-FFF2-40B4-BE49-F238E27FC236}">
                <a16:creationId xmlns:a16="http://schemas.microsoft.com/office/drawing/2014/main" id="{2F99B483-567C-7F60-76CE-56E224623F84}"/>
              </a:ext>
            </a:extLst>
          </p:cNvPr>
          <p:cNvSpPr/>
          <p:nvPr/>
        </p:nvSpPr>
        <p:spPr>
          <a:xfrm rot="5400000">
            <a:off x="4539792" y="3028818"/>
            <a:ext cx="541339" cy="4662635"/>
          </a:xfrm>
          <a:prstGeom prst="rightBrace">
            <a:avLst>
              <a:gd name="adj1" fmla="val 8722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429B3A3-F1A2-7A9C-0A65-750E7ACFC467}"/>
              </a:ext>
            </a:extLst>
          </p:cNvPr>
          <p:cNvSpPr txBox="1"/>
          <p:nvPr/>
        </p:nvSpPr>
        <p:spPr>
          <a:xfrm>
            <a:off x="2679072" y="5659385"/>
            <a:ext cx="3200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is part must be divisible by 3 and 9, b/c they are multiples of 9</a:t>
            </a:r>
          </a:p>
        </p:txBody>
      </p:sp>
      <p:sp>
        <p:nvSpPr>
          <p:cNvPr id="33" name="Right Brace 32">
            <a:extLst>
              <a:ext uri="{FF2B5EF4-FFF2-40B4-BE49-F238E27FC236}">
                <a16:creationId xmlns:a16="http://schemas.microsoft.com/office/drawing/2014/main" id="{696190C4-C148-07C2-3193-029C4211C077}"/>
              </a:ext>
            </a:extLst>
          </p:cNvPr>
          <p:cNvSpPr/>
          <p:nvPr/>
        </p:nvSpPr>
        <p:spPr>
          <a:xfrm rot="5400000">
            <a:off x="8246517" y="4181147"/>
            <a:ext cx="439078" cy="2421360"/>
          </a:xfrm>
          <a:prstGeom prst="rightBrace">
            <a:avLst>
              <a:gd name="adj1" fmla="val 8722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8F332EE-1F86-7998-0078-F6551C25A8A4}"/>
              </a:ext>
            </a:extLst>
          </p:cNvPr>
          <p:cNvSpPr txBox="1"/>
          <p:nvPr/>
        </p:nvSpPr>
        <p:spPr>
          <a:xfrm>
            <a:off x="6577094" y="5590209"/>
            <a:ext cx="4346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o if these single digits have a sum that is also divisible by 3 or 9, then the entire number will also be divisible </a:t>
            </a:r>
          </a:p>
        </p:txBody>
      </p:sp>
    </p:spTree>
    <p:extLst>
      <p:ext uri="{BB962C8B-B14F-4D97-AF65-F5344CB8AC3E}">
        <p14:creationId xmlns:p14="http://schemas.microsoft.com/office/powerpoint/2010/main" val="326890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31" grpId="0" animBg="1"/>
      <p:bldP spid="32" grpId="0"/>
      <p:bldP spid="33" grpId="0" animBg="1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56059-286C-0F4B-0255-A0892CCE0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786" y="274638"/>
            <a:ext cx="10365828" cy="655528"/>
          </a:xfrm>
        </p:spPr>
        <p:txBody>
          <a:bodyPr>
            <a:normAutofit/>
          </a:bodyPr>
          <a:lstStyle/>
          <a:p>
            <a:r>
              <a:rPr lang="en-US" dirty="0"/>
              <a:t>Proving Divisibility for 4 or 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B4CE8C-82CC-C8C1-6737-E8E6CAF4B43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7352" y="1135117"/>
            <a:ext cx="11175124" cy="2293883"/>
          </a:xfrm>
        </p:spPr>
        <p:txBody>
          <a:bodyPr/>
          <a:lstStyle/>
          <a:p>
            <a:r>
              <a:rPr lang="en-US" dirty="0"/>
              <a:t>Suppose you have a 6 digit number 821, 543</a:t>
            </a:r>
          </a:p>
        </p:txBody>
      </p:sp>
    </p:spTree>
    <p:extLst>
      <p:ext uri="{BB962C8B-B14F-4D97-AF65-F5344CB8AC3E}">
        <p14:creationId xmlns:p14="http://schemas.microsoft.com/office/powerpoint/2010/main" val="553132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226" y="148514"/>
            <a:ext cx="9787759" cy="746442"/>
          </a:xfrm>
        </p:spPr>
        <p:txBody>
          <a:bodyPr>
            <a:normAutofit/>
          </a:bodyPr>
          <a:lstStyle/>
          <a:p>
            <a:r>
              <a:rPr lang="en-CA" dirty="0"/>
              <a:t>II) Divisibility Rules:  THE EASY one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6406" y="992124"/>
            <a:ext cx="10126717" cy="4873752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 divisibility rules for 2, 5, and 10 are the easiest!!</a:t>
            </a:r>
            <a:br>
              <a:rPr lang="en-CA" dirty="0"/>
            </a:br>
            <a:endParaRPr lang="en-CA" dirty="0"/>
          </a:p>
          <a:p>
            <a:r>
              <a:rPr lang="en-CA" dirty="0"/>
              <a:t>TWO:   Every EVEN number is divisible by 2  </a:t>
            </a:r>
          </a:p>
          <a:p>
            <a:pPr lvl="1">
              <a:buNone/>
            </a:pPr>
            <a:r>
              <a:rPr lang="en-CA" dirty="0"/>
              <a:t>	{    </a:t>
            </a:r>
            <a:r>
              <a:rPr lang="en-CA" sz="3200" dirty="0">
                <a:solidFill>
                  <a:srgbClr val="FF0000"/>
                </a:solidFill>
              </a:rPr>
              <a:t>2 </a:t>
            </a:r>
            <a:r>
              <a:rPr lang="en-CA" dirty="0"/>
              <a:t>   :    2,   4,    6,    8,    10,    12,    14,    16 }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FIVE: Any number with a Units digit of 5 or 0 is divisible by 5</a:t>
            </a:r>
          </a:p>
          <a:p>
            <a:pPr lvl="1"/>
            <a:r>
              <a:rPr lang="en-CA" dirty="0"/>
              <a:t> {    </a:t>
            </a:r>
            <a:r>
              <a:rPr lang="en-CA" sz="3200" dirty="0">
                <a:solidFill>
                  <a:srgbClr val="FF0000"/>
                </a:solidFill>
              </a:rPr>
              <a:t>5 </a:t>
            </a:r>
            <a:r>
              <a:rPr lang="en-CA" dirty="0"/>
              <a:t>   :   5,   10,    15,    20,    25,    30,    35,    40 }</a:t>
            </a:r>
            <a:br>
              <a:rPr lang="en-CA" dirty="0"/>
            </a:br>
            <a:endParaRPr lang="en-CA" dirty="0"/>
          </a:p>
          <a:p>
            <a:r>
              <a:rPr lang="en-CA" dirty="0"/>
              <a:t>TEN:  A number with a Units digit of “0” is divisible by 10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all numbers divisible by 10 must end with zero!</a:t>
            </a:r>
          </a:p>
          <a:p>
            <a:pPr lvl="1">
              <a:buNone/>
            </a:pPr>
            <a:r>
              <a:rPr lang="en-CA" dirty="0"/>
              <a:t>	 {   </a:t>
            </a:r>
            <a:r>
              <a:rPr lang="en-CA" sz="3200" dirty="0">
                <a:solidFill>
                  <a:srgbClr val="FF0000"/>
                </a:solidFill>
              </a:rPr>
              <a:t>10</a:t>
            </a:r>
            <a:r>
              <a:rPr lang="en-CA" dirty="0"/>
              <a:t>    :   10,   20,    30,    40,    50,    60,    70,    80 }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A7DCFD-F2C6-7E63-D419-9A01E5E51AA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28296" y="220718"/>
            <a:ext cx="11112063" cy="16159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Given that “A” and “B” are positive single digit integers from 0 to 9, then how many of the following are: </a:t>
            </a:r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Divisible by 2		ii) Divisible by 5		iii) Divisible by 1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15B2E6-F6B6-C6DC-F904-366C3565F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59916"/>
              </p:ext>
            </p:extLst>
          </p:nvPr>
        </p:nvGraphicFramePr>
        <p:xfrm>
          <a:off x="262868" y="1987769"/>
          <a:ext cx="21224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15B2E6-F6B6-C6DC-F904-366C3565F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868" y="1987769"/>
                        <a:ext cx="212248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59A6F6-2D46-A044-394B-8C2CEEFE8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64824"/>
              </p:ext>
            </p:extLst>
          </p:nvPr>
        </p:nvGraphicFramePr>
        <p:xfrm>
          <a:off x="3343275" y="1987768"/>
          <a:ext cx="2752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59A6F6-2D46-A044-394B-8C2CEEFE8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3275" y="1987768"/>
                        <a:ext cx="275272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B7C850-9DE6-FAC2-F55B-6021C600D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19621"/>
              </p:ext>
            </p:extLst>
          </p:nvPr>
        </p:nvGraphicFramePr>
        <p:xfrm>
          <a:off x="7112447" y="1987550"/>
          <a:ext cx="26177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B7C850-9DE6-FAC2-F55B-6021C600D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447" y="1987550"/>
                        <a:ext cx="261778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368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414588-F377-A257-B788-C195090BC3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0054" y="268013"/>
            <a:ext cx="11348545" cy="59987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Indicate whether if the following statements are true OR fal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) If a number is divisible by 10 then it must be divisible by 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 When checking for divisibility of 2, 5, or 10, only the Units digit is importa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) If a number is divisible by 5 then it must be divisible by 1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) If a number is divisible by 10 then it must be divisible by 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) If a number is even and also divisible by 5, then it must be divisible by 10</a:t>
            </a:r>
          </a:p>
        </p:txBody>
      </p:sp>
    </p:spTree>
    <p:extLst>
      <p:ext uri="{BB962C8B-B14F-4D97-AF65-F5344CB8AC3E}">
        <p14:creationId xmlns:p14="http://schemas.microsoft.com/office/powerpoint/2010/main" val="412055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8145" y="274638"/>
            <a:ext cx="8920655" cy="582594"/>
          </a:xfrm>
        </p:spPr>
        <p:txBody>
          <a:bodyPr/>
          <a:lstStyle/>
          <a:p>
            <a:r>
              <a:rPr lang="en-CA" dirty="0"/>
              <a:t>iii) Divisibility RULE for 3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28" y="961697"/>
            <a:ext cx="11098923" cy="2848303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 divisibility RULE for 3 and 9 are similar, you just need to ADD all the digits to check</a:t>
            </a:r>
          </a:p>
          <a:p>
            <a:r>
              <a:rPr lang="en-CA" dirty="0"/>
              <a:t>RULE for THREE:  First take the sum of all the digits in the number.  If the sum is divisible by 3, then the original number itself will also be divisible by 3</a:t>
            </a:r>
          </a:p>
          <a:p>
            <a:pPr lvl="1">
              <a:buNone/>
            </a:pPr>
            <a:r>
              <a:rPr lang="en-CA" dirty="0"/>
              <a:t>Ex: Which of the following numbers are divisible by 3?  </a:t>
            </a:r>
          </a:p>
          <a:p>
            <a:pPr lvl="1">
              <a:buNone/>
            </a:pPr>
            <a:r>
              <a:rPr lang="en-CA" dirty="0" err="1"/>
              <a:t>i</a:t>
            </a:r>
            <a:r>
              <a:rPr lang="en-CA" dirty="0"/>
              <a:t>)  </a:t>
            </a:r>
            <a:r>
              <a:rPr lang="en-CA" sz="2600" dirty="0"/>
              <a:t>1,220,001,141    ii) 509,203		iii) 1,209,709</a:t>
            </a:r>
            <a:endParaRPr lang="en-CA" dirty="0"/>
          </a:p>
          <a:p>
            <a:pPr lvl="1">
              <a:buNone/>
            </a:pPr>
            <a:endParaRPr lang="en-CA" dirty="0"/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77658"/>
              </p:ext>
            </p:extLst>
          </p:nvPr>
        </p:nvGraphicFramePr>
        <p:xfrm>
          <a:off x="4273608" y="4370661"/>
          <a:ext cx="673808" cy="58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08" y="4370661"/>
                        <a:ext cx="673808" cy="58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43577"/>
              </p:ext>
            </p:extLst>
          </p:nvPr>
        </p:nvGraphicFramePr>
        <p:xfrm>
          <a:off x="714488" y="4441384"/>
          <a:ext cx="3559120" cy="38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64880" progId="Equation.DSMT4">
                  <p:embed/>
                </p:oleObj>
              </mc:Choice>
              <mc:Fallback>
                <p:oleObj name="Equation" r:id="rId5" imgW="153648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88" y="4441384"/>
                        <a:ext cx="3559120" cy="382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15331" y="3981450"/>
            <a:ext cx="540404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rst take the digits from the number and</a:t>
            </a:r>
          </a:p>
          <a:p>
            <a:r>
              <a:rPr lang="en-CA" sz="2100" dirty="0">
                <a:solidFill>
                  <a:srgbClr val="FF0000"/>
                </a:solidFill>
              </a:rPr>
              <a:t>ADD them UP [ignore the zeroes]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7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845A2B-049B-0B8C-0405-8C38473284A5}"/>
              </a:ext>
            </a:extLst>
          </p:cNvPr>
          <p:cNvSpPr txBox="1"/>
          <p:nvPr/>
        </p:nvSpPr>
        <p:spPr>
          <a:xfrm>
            <a:off x="6415331" y="4835049"/>
            <a:ext cx="55194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um of the digits is 12, so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number 1,220,001,141 is also divisible by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338884-70A2-A376-E079-87383BA3018E}"/>
              </a:ext>
            </a:extLst>
          </p:cNvPr>
          <p:cNvSpPr txBox="1"/>
          <p:nvPr/>
        </p:nvSpPr>
        <p:spPr>
          <a:xfrm>
            <a:off x="1652151" y="3565952"/>
            <a:ext cx="8418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YES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26AC7F-1250-20BB-17A5-C24752422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48884"/>
              </p:ext>
            </p:extLst>
          </p:nvPr>
        </p:nvGraphicFramePr>
        <p:xfrm>
          <a:off x="4273550" y="5081588"/>
          <a:ext cx="6731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26AC7F-1250-20BB-17A5-C24752422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081588"/>
                        <a:ext cx="67310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2F980792-2621-8791-D962-2FBFB0E2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64770"/>
              </p:ext>
            </p:extLst>
          </p:nvPr>
        </p:nvGraphicFramePr>
        <p:xfrm>
          <a:off x="2098733" y="5207322"/>
          <a:ext cx="2174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77480" progId="Equation.DSMT4">
                  <p:embed/>
                </p:oleObj>
              </mc:Choice>
              <mc:Fallback>
                <p:oleObj name="Equation" r:id="rId10" imgW="93960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F980792-2621-8791-D962-2FBFB0E26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733" y="5207322"/>
                        <a:ext cx="21748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793955-B1B6-2DD2-E6BC-72C6D1E1C2E2}"/>
              </a:ext>
            </a:extLst>
          </p:cNvPr>
          <p:cNvSpPr txBox="1"/>
          <p:nvPr/>
        </p:nvSpPr>
        <p:spPr>
          <a:xfrm>
            <a:off x="4273550" y="3565952"/>
            <a:ext cx="7136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NO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34C574-5ACC-0F5F-85ED-1E0852286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57702"/>
              </p:ext>
            </p:extLst>
          </p:nvPr>
        </p:nvGraphicFramePr>
        <p:xfrm>
          <a:off x="4251325" y="5880100"/>
          <a:ext cx="719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734C574-5ACC-0F5F-85ED-1E0852286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880100"/>
                        <a:ext cx="719138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9B10E554-C63C-7513-EC01-72E94D9F8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2035"/>
              </p:ext>
            </p:extLst>
          </p:nvPr>
        </p:nvGraphicFramePr>
        <p:xfrm>
          <a:off x="1652151" y="6001505"/>
          <a:ext cx="2673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177480" progId="Equation.DSMT4">
                  <p:embed/>
                </p:oleObj>
              </mc:Choice>
              <mc:Fallback>
                <p:oleObj name="Equation" r:id="rId14" imgW="1155600" imgH="1774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9B10E554-C63C-7513-EC01-72E94D9F8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1" y="6001505"/>
                        <a:ext cx="26733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9E682A8-2EBA-5821-5813-50DFA570B4D2}"/>
              </a:ext>
            </a:extLst>
          </p:cNvPr>
          <p:cNvSpPr txBox="1"/>
          <p:nvPr/>
        </p:nvSpPr>
        <p:spPr>
          <a:xfrm>
            <a:off x="7731125" y="3565952"/>
            <a:ext cx="7136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47292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8145" y="274638"/>
            <a:ext cx="8920655" cy="582594"/>
          </a:xfrm>
        </p:spPr>
        <p:txBody>
          <a:bodyPr/>
          <a:lstStyle/>
          <a:p>
            <a:r>
              <a:rPr lang="en-CA" dirty="0"/>
              <a:t>iii) Divisibility RULE </a:t>
            </a:r>
            <a:r>
              <a:rPr lang="en-CA"/>
              <a:t>for 9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28" y="961697"/>
            <a:ext cx="11098923" cy="2848303"/>
          </a:xfrm>
        </p:spPr>
        <p:txBody>
          <a:bodyPr>
            <a:normAutofit/>
          </a:bodyPr>
          <a:lstStyle/>
          <a:p>
            <a:r>
              <a:rPr lang="en-CA" dirty="0"/>
              <a:t>RULE for NINE:  Take the sum of all the digits in the number.  If the sum is divisible by 9, then the original number itself will also be divisible by 9</a:t>
            </a:r>
          </a:p>
          <a:p>
            <a:pPr lvl="1">
              <a:buNone/>
            </a:pPr>
            <a:r>
              <a:rPr lang="en-CA" dirty="0"/>
              <a:t>Ex: Which of the following numbers are divisible by 9?  </a:t>
            </a:r>
          </a:p>
          <a:p>
            <a:pPr lvl="1">
              <a:buNone/>
            </a:pPr>
            <a:r>
              <a:rPr lang="en-CA" dirty="0" err="1"/>
              <a:t>i</a:t>
            </a:r>
            <a:r>
              <a:rPr lang="en-CA" dirty="0"/>
              <a:t>)  </a:t>
            </a:r>
            <a:r>
              <a:rPr lang="en-CA" sz="2600" dirty="0"/>
              <a:t>5,660,262    ii) 409,503		iii) 4,309,719</a:t>
            </a:r>
            <a:endParaRPr lang="en-CA" dirty="0"/>
          </a:p>
          <a:p>
            <a:pPr lvl="1">
              <a:buNone/>
            </a:pPr>
            <a:endParaRPr lang="en-CA" dirty="0"/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81876"/>
              </p:ext>
            </p:extLst>
          </p:nvPr>
        </p:nvGraphicFramePr>
        <p:xfrm>
          <a:off x="4142389" y="3615064"/>
          <a:ext cx="7620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389" y="3615064"/>
                        <a:ext cx="76200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09823"/>
              </p:ext>
            </p:extLst>
          </p:nvPr>
        </p:nvGraphicFramePr>
        <p:xfrm>
          <a:off x="775302" y="3694439"/>
          <a:ext cx="3263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177480" progId="Equation.DSMT4">
                  <p:embed/>
                </p:oleObj>
              </mc:Choice>
              <mc:Fallback>
                <p:oleObj name="Equation" r:id="rId5" imgW="1409400" imgH="177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02" y="3694439"/>
                        <a:ext cx="326390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15331" y="3981450"/>
            <a:ext cx="540404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rst take the digits from the number and</a:t>
            </a:r>
          </a:p>
          <a:p>
            <a:r>
              <a:rPr lang="en-CA" sz="2100" dirty="0">
                <a:solidFill>
                  <a:srgbClr val="FF0000"/>
                </a:solidFill>
              </a:rPr>
              <a:t>ADD them UP [ignore the zeroes]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7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845A2B-049B-0B8C-0405-8C38473284A5}"/>
              </a:ext>
            </a:extLst>
          </p:cNvPr>
          <p:cNvSpPr txBox="1"/>
          <p:nvPr/>
        </p:nvSpPr>
        <p:spPr>
          <a:xfrm>
            <a:off x="6415331" y="4835049"/>
            <a:ext cx="55194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um of the digits is 12, so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number 1,220,001,141 is also divisible by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338884-70A2-A376-E079-87383BA3018E}"/>
              </a:ext>
            </a:extLst>
          </p:cNvPr>
          <p:cNvSpPr txBox="1"/>
          <p:nvPr/>
        </p:nvSpPr>
        <p:spPr>
          <a:xfrm>
            <a:off x="1538688" y="2850057"/>
            <a:ext cx="8418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YES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26AC7F-1250-20BB-17A5-C24752422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24924"/>
              </p:ext>
            </p:extLst>
          </p:nvPr>
        </p:nvGraphicFramePr>
        <p:xfrm>
          <a:off x="4164614" y="4370714"/>
          <a:ext cx="7191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26AC7F-1250-20BB-17A5-C24752422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14" y="4370714"/>
                        <a:ext cx="719138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2F980792-2621-8791-D962-2FBFB0E2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79952"/>
              </p:ext>
            </p:extLst>
          </p:nvPr>
        </p:nvGraphicFramePr>
        <p:xfrm>
          <a:off x="2012022" y="4474223"/>
          <a:ext cx="2174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77480" progId="Equation.DSMT4">
                  <p:embed/>
                </p:oleObj>
              </mc:Choice>
              <mc:Fallback>
                <p:oleObj name="Equation" r:id="rId10" imgW="93960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F980792-2621-8791-D962-2FBFB0E26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22" y="4474223"/>
                        <a:ext cx="21748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793955-B1B6-2DD2-E6BC-72C6D1E1C2E2}"/>
              </a:ext>
            </a:extLst>
          </p:cNvPr>
          <p:cNvSpPr txBox="1"/>
          <p:nvPr/>
        </p:nvSpPr>
        <p:spPr>
          <a:xfrm>
            <a:off x="3611844" y="2850823"/>
            <a:ext cx="7136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NO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34C574-5ACC-0F5F-85ED-1E0852286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38315"/>
              </p:ext>
            </p:extLst>
          </p:nvPr>
        </p:nvGraphicFramePr>
        <p:xfrm>
          <a:off x="4164614" y="5147001"/>
          <a:ext cx="719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734C574-5ACC-0F5F-85ED-1E0852286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14" y="5147001"/>
                        <a:ext cx="719138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9B10E554-C63C-7513-EC01-72E94D9F8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90645"/>
              </p:ext>
            </p:extLst>
          </p:nvPr>
        </p:nvGraphicFramePr>
        <p:xfrm>
          <a:off x="1011897" y="5254157"/>
          <a:ext cx="3175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177480" progId="Equation.DSMT4">
                  <p:embed/>
                </p:oleObj>
              </mc:Choice>
              <mc:Fallback>
                <p:oleObj name="Equation" r:id="rId14" imgW="1371600" imgH="1774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9B10E554-C63C-7513-EC01-72E94D9F8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897" y="5254157"/>
                        <a:ext cx="317500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9E682A8-2EBA-5821-5813-50DFA570B4D2}"/>
              </a:ext>
            </a:extLst>
          </p:cNvPr>
          <p:cNvSpPr txBox="1"/>
          <p:nvPr/>
        </p:nvSpPr>
        <p:spPr>
          <a:xfrm>
            <a:off x="6795440" y="2850057"/>
            <a:ext cx="7136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80272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Ex: Given that the number is divisible by 9, what is the value of 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romanLcParenR"/>
            </a:pPr>
            <a:r>
              <a:rPr lang="en-CA"/>
              <a:t>512A53</a:t>
            </a:r>
          </a:p>
          <a:p>
            <a:pPr marL="514350" indent="-514350">
              <a:buAutoNum type="romanLcParenR"/>
            </a:pPr>
            <a:endParaRPr lang="en-CA"/>
          </a:p>
          <a:p>
            <a:pPr marL="514350" indent="-514350">
              <a:buAutoNum type="romanLcParenR"/>
            </a:pPr>
            <a:endParaRPr lang="en-CA"/>
          </a:p>
          <a:p>
            <a:pPr marL="514350" indent="-514350">
              <a:buFont typeface="Wingdings"/>
              <a:buAutoNum type="romanLcParenR"/>
            </a:pPr>
            <a:r>
              <a:rPr lang="en-CA"/>
              <a:t>125AA701</a:t>
            </a:r>
          </a:p>
          <a:p>
            <a:pPr marL="514350" indent="-514350">
              <a:buAutoNum type="romanLcParenR"/>
            </a:pPr>
            <a:endParaRPr lang="en-CA"/>
          </a:p>
          <a:p>
            <a:pPr marL="514350" indent="-514350">
              <a:buAutoNum type="romanLcParenR"/>
            </a:pPr>
            <a:endParaRPr lang="en-CA"/>
          </a:p>
          <a:p>
            <a:pPr marL="514350" indent="-514350">
              <a:buFont typeface="Wingdings"/>
              <a:buAutoNum type="romanLcParenR"/>
            </a:pPr>
            <a:r>
              <a:rPr lang="en-CA"/>
              <a:t>10AAA0A</a:t>
            </a:r>
          </a:p>
          <a:p>
            <a:pPr marL="514350" indent="-514350">
              <a:buNone/>
            </a:pPr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8145" y="274638"/>
            <a:ext cx="8920655" cy="582594"/>
          </a:xfrm>
        </p:spPr>
        <p:txBody>
          <a:bodyPr/>
          <a:lstStyle/>
          <a:p>
            <a:r>
              <a:rPr lang="en-CA" dirty="0"/>
              <a:t>iii) Divisibility RULE for 4 and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481" y="936944"/>
            <a:ext cx="11639462" cy="3062764"/>
          </a:xfrm>
        </p:spPr>
        <p:txBody>
          <a:bodyPr/>
          <a:lstStyle/>
          <a:p>
            <a:r>
              <a:rPr lang="en-CA" dirty="0"/>
              <a:t>RULE for “4”:  Take the last two digits of the number (TENS and ONES digit).  If these two values create a two digit number that is divisible by 4, then the original number is also divisible by 4. </a:t>
            </a:r>
          </a:p>
          <a:p>
            <a:r>
              <a:rPr lang="en-CA" dirty="0" err="1"/>
              <a:t>ie</a:t>
            </a:r>
            <a:r>
              <a:rPr lang="en-CA" dirty="0"/>
              <a:t>:  Check if   1227824  is divisible by 4</a:t>
            </a:r>
          </a:p>
          <a:p>
            <a:pPr lvl="1"/>
            <a:endParaRPr lang="en-CA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90767"/>
              </p:ext>
            </p:extLst>
          </p:nvPr>
        </p:nvGraphicFramePr>
        <p:xfrm>
          <a:off x="252993" y="2718828"/>
          <a:ext cx="2315496" cy="6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93" y="2718828"/>
                        <a:ext cx="2315496" cy="672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79851" y="2677849"/>
            <a:ext cx="699145" cy="6329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2734030" y="2626521"/>
            <a:ext cx="651171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All the digits except that last two are ignored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16869C-58F4-A791-32CB-7942E494D54E}"/>
              </a:ext>
            </a:extLst>
          </p:cNvPr>
          <p:cNvSpPr txBox="1"/>
          <p:nvPr/>
        </p:nvSpPr>
        <p:spPr>
          <a:xfrm>
            <a:off x="2734030" y="3055552"/>
            <a:ext cx="903943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The last two digits create the number 24, which is divisible by 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141BB8-E75C-7D3F-CA84-E5A6F091A5AC}"/>
              </a:ext>
            </a:extLst>
          </p:cNvPr>
          <p:cNvSpPr txBox="1"/>
          <p:nvPr/>
        </p:nvSpPr>
        <p:spPr>
          <a:xfrm>
            <a:off x="2734030" y="3448561"/>
            <a:ext cx="64223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Which means 1227824 is also divisible by 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8F278E-E363-DD20-AB89-8F9B0E885EE8}"/>
              </a:ext>
            </a:extLst>
          </p:cNvPr>
          <p:cNvSpPr txBox="1"/>
          <p:nvPr/>
        </p:nvSpPr>
        <p:spPr>
          <a:xfrm>
            <a:off x="316057" y="3974851"/>
            <a:ext cx="989999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Q: Which of the following numbers are divisible by 4?</a:t>
            </a:r>
          </a:p>
          <a:p>
            <a:r>
              <a:rPr lang="en-US" sz="2300" dirty="0" err="1"/>
              <a:t>i</a:t>
            </a:r>
            <a:r>
              <a:rPr lang="en-US" sz="2300" dirty="0"/>
              <a:t>) 2,094,232 		ii)  3,259,014			iii) 2,414,324,3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5" grpId="0"/>
      <p:bldP spid="7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ISPRING_SCORM_PASSING_SCORE" val="100.0000000000"/>
  <p:tag name="GENSWF_OUTPUT_FILE_NAME" val="m8hc13"/>
  <p:tag name="ISPRING_RESOURCE_PATHS_HASH_2" val="7ce77d1b2973d63cafece020a5c8d07dd74ba7c"/>
  <p:tag name="ISPRING_ULTRA_SCORM_COURSE_ID" val="7719FE9C-C0F1-4B49-83B0-41BBA6442087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Lesson 1.3 Dividing with Divisibility Rules"/>
  <p:tag name="ISPRING_RESOURCE_PATHS_HASH_PRESENTER" val="3525dc5753156bf1dfbc8573436edacacdbf1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B92595FEE21D4BB20D25D83177A0D3" ma:contentTypeVersion="6" ma:contentTypeDescription="Create a new document." ma:contentTypeScope="" ma:versionID="f431095402210d76c3756f8723054ccf">
  <xsd:schema xmlns:xsd="http://www.w3.org/2001/XMLSchema" xmlns:xs="http://www.w3.org/2001/XMLSchema" xmlns:p="http://schemas.microsoft.com/office/2006/metadata/properties" xmlns:ns2="32f83c35-962a-487e-a857-ee5bc963fd40" xmlns:ns3="25f95b4e-285a-4250-b80b-0c3fa95b165c" targetNamespace="http://schemas.microsoft.com/office/2006/metadata/properties" ma:root="true" ma:fieldsID="8688cc71a977e832144f9e07cb27ca46" ns2:_="" ns3:_="">
    <xsd:import namespace="32f83c35-962a-487e-a857-ee5bc963fd40"/>
    <xsd:import namespace="25f95b4e-285a-4250-b80b-0c3fa95b16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f83c35-962a-487e-a857-ee5bc963fd4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f95b4e-285a-4250-b80b-0c3fa95b16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7C7B11-8A02-4725-91EC-8F8C7633D1E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D6AFB48-2822-4A9C-B0F6-BEBA842E3923}">
  <ds:schemaRefs>
    <ds:schemaRef ds:uri="http://schemas.microsoft.com/office/2006/metadata/properties"/>
    <ds:schemaRef ds:uri="32f83c35-962a-487e-a857-ee5bc963fd40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25f95b4e-285a-4250-b80b-0c3fa95b165c"/>
    <ds:schemaRef ds:uri="http://schemas.openxmlformats.org/package/2006/metadata/core-properties"/>
    <ds:schemaRef ds:uri="http://purl.org/dc/dcmitype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526357D9-FF76-4E55-AFD2-CF388E7EBB83}">
  <ds:schemaRefs>
    <ds:schemaRef ds:uri="25f95b4e-285a-4250-b80b-0c3fa95b165c"/>
    <ds:schemaRef ds:uri="32f83c35-962a-487e-a857-ee5bc963fd4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30</TotalTime>
  <Words>2046</Words>
  <Application>Microsoft Office PowerPoint</Application>
  <PresentationFormat>Widescreen</PresentationFormat>
  <Paragraphs>173</Paragraphs>
  <Slides>2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Lesson 5 Division with Divisibility Rules </vt:lpstr>
      <vt:lpstr>I) What is Divisibility:</vt:lpstr>
      <vt:lpstr>II) Divisibility Rules:  THE EASY ones…</vt:lpstr>
      <vt:lpstr>PowerPoint Presentation</vt:lpstr>
      <vt:lpstr>PowerPoint Presentation</vt:lpstr>
      <vt:lpstr>iii) Divisibility RULE for 3:</vt:lpstr>
      <vt:lpstr>iii) Divisibility RULE for 9:</vt:lpstr>
      <vt:lpstr>Ex: Given that the number is divisible by 9, what is the value of A?</vt:lpstr>
      <vt:lpstr>iii) Divisibility RULE for 4 and 8</vt:lpstr>
      <vt:lpstr>PowerPoint Presentation</vt:lpstr>
      <vt:lpstr>PowerPoint Presentation</vt:lpstr>
      <vt:lpstr>PowerPoint Presentation</vt:lpstr>
      <vt:lpstr>Divisible RULE for 11</vt:lpstr>
      <vt:lpstr>PowerPoint Presentation</vt:lpstr>
      <vt:lpstr>PowerPoint Presentation</vt:lpstr>
      <vt:lpstr>Divisibility for Composite Numbers: 6, 12, 14….</vt:lpstr>
      <vt:lpstr>Divisible by 7</vt:lpstr>
      <vt:lpstr>Divisible by 13</vt:lpstr>
      <vt:lpstr>Ex: Take the numbers 0,1,1,1, 2, 3, 5, 5, and form a 8 digit number that will be divisible by all numbers from 2 to 15.  </vt:lpstr>
      <vt:lpstr>How to Prove Divisibility RULES:</vt:lpstr>
      <vt:lpstr>Proving the Divisibility for 3 or 9</vt:lpstr>
      <vt:lpstr>Proving Divisibility for 4 or 8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.3 Dividing with Divisibility Rules</dc:title>
  <dc:creator>Danny Young</dc:creator>
  <cp:lastModifiedBy>Danny Young</cp:lastModifiedBy>
  <cp:revision>3</cp:revision>
  <dcterms:created xsi:type="dcterms:W3CDTF">2008-06-09T04:53:51Z</dcterms:created>
  <dcterms:modified xsi:type="dcterms:W3CDTF">2025-09-17T16:1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B92595FEE21D4BB20D25D83177A0D3</vt:lpwstr>
  </property>
</Properties>
</file>